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04BB" w:rsidRPr="00B37E0B" w:rsidRDefault="00B37E0B" w:rsidP="00B37E0B">
      <w:pPr>
        <w:jc w:val="center"/>
        <w:rPr>
          <w:b/>
        </w:rPr>
      </w:pPr>
      <w:bookmarkStart w:id="0" w:name="_GoBack"/>
      <w:bookmarkEnd w:id="0"/>
      <w:r w:rsidRPr="00B37E0B">
        <w:rPr>
          <w:b/>
        </w:rPr>
        <w:t>VELOCITY-TIME GRAPHS</w:t>
      </w:r>
    </w:p>
    <w:p w:rsidR="00A91590" w:rsidRPr="00B37E0B" w:rsidRDefault="00A91590" w:rsidP="00A91590">
      <w:pPr>
        <w:rPr>
          <w:b/>
        </w:rPr>
      </w:pPr>
      <w:r w:rsidRPr="00B37E0B">
        <w:rPr>
          <w:b/>
        </w:rPr>
        <w:t>Question 1</w:t>
      </w:r>
    </w:p>
    <w:p w:rsidR="00A91590" w:rsidRDefault="00A91590" w:rsidP="00A91590">
      <w:r>
        <w:t>At the same time as a car travelling at 20 m/s passes a certain point, a second car starts from rest at that point and accelerates uniformly in pursuit of the first car until it reaches 30 m/s after 20 seconds. This speed is then maintained. Find the time taken for the second car to overtake the first car.</w:t>
      </w:r>
    </w:p>
    <w:p w:rsidR="00A91590" w:rsidRDefault="00A91590" w:rsidP="00A91590"/>
    <w:tbl>
      <w:tblPr>
        <w:tblStyle w:val="TableGrid"/>
        <w:tblW w:w="0" w:type="auto"/>
        <w:tblLook w:val="00BF" w:firstRow="1" w:lastRow="0" w:firstColumn="1" w:lastColumn="0" w:noHBand="0" w:noVBand="0"/>
      </w:tblPr>
      <w:tblGrid>
        <w:gridCol w:w="4261"/>
        <w:gridCol w:w="4261"/>
      </w:tblGrid>
      <w:tr w:rsidR="00A91590" w:rsidTr="00AB02F7">
        <w:tc>
          <w:tcPr>
            <w:tcW w:w="4261" w:type="dxa"/>
          </w:tcPr>
          <w:p w:rsidR="00A91590" w:rsidRDefault="00A91590" w:rsidP="00AB02F7"/>
          <w:p w:rsidR="00A91590" w:rsidRDefault="009F2A76" w:rsidP="00AB02F7">
            <w:r>
              <w:rPr>
                <w:noProof/>
                <w:lang w:eastAsia="en-AU"/>
              </w:rPr>
              <w:drawing>
                <wp:inline distT="0" distB="0" distL="0" distR="0">
                  <wp:extent cx="2390775" cy="1800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tc>
        <w:tc>
          <w:tcPr>
            <w:tcW w:w="4261" w:type="dxa"/>
          </w:tcPr>
          <w:p w:rsidR="00A91590" w:rsidRDefault="00A91590" w:rsidP="00AB02F7"/>
          <w:p w:rsidR="00A91590" w:rsidRDefault="009F2A76" w:rsidP="00AB02F7">
            <w:r>
              <w:rPr>
                <w:noProof/>
                <w:lang w:eastAsia="en-AU"/>
              </w:rPr>
              <w:drawing>
                <wp:inline distT="0" distB="0" distL="0" distR="0">
                  <wp:extent cx="2390775" cy="1800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tc>
      </w:tr>
    </w:tbl>
    <w:p w:rsidR="00B37E0B" w:rsidRDefault="00B37E0B"/>
    <w:p w:rsidR="00B37E0B" w:rsidRPr="00B37E0B" w:rsidRDefault="00B37E0B" w:rsidP="00B37E0B">
      <w:pPr>
        <w:rPr>
          <w:b/>
        </w:rPr>
      </w:pPr>
      <w:r w:rsidRPr="00B37E0B">
        <w:rPr>
          <w:b/>
        </w:rPr>
        <w:t xml:space="preserve">Question </w:t>
      </w:r>
      <w:r w:rsidR="00A91590">
        <w:rPr>
          <w:b/>
        </w:rPr>
        <w:t>2</w:t>
      </w:r>
    </w:p>
    <w:p w:rsidR="00B37E0B" w:rsidRDefault="00B37E0B">
      <w:r>
        <w:t>Larry (the Lunatic) jumps out of a plane with a parachute. For the first 10 seconds of his flight he is in a free fall. After that</w:t>
      </w:r>
      <w:r w:rsidR="00701886">
        <w:t>,</w:t>
      </w:r>
      <w:r>
        <w:t xml:space="preserve"> the parachute opens and his velocity can be modelled by the function </w:t>
      </w:r>
      <w:r w:rsidR="004103DE" w:rsidRPr="00B37E0B">
        <w:rPr>
          <w:position w:val="-36"/>
        </w:rPr>
        <w:object w:dxaOrig="1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75pt" o:ole="">
            <v:imagedata r:id="rId10" o:title=""/>
          </v:shape>
          <o:OLEObject Type="Embed" ProgID="Equation.DSMT4" ShapeID="_x0000_i1025" DrawAspect="Content" ObjectID="_1447061860" r:id="rId11"/>
        </w:object>
      </w:r>
    </w:p>
    <w:p w:rsidR="00B37E0B" w:rsidRDefault="00B37E0B" w:rsidP="00B37E0B">
      <w:pPr>
        <w:numPr>
          <w:ilvl w:val="0"/>
          <w:numId w:val="1"/>
        </w:numPr>
      </w:pPr>
      <w:r>
        <w:t>Sketch the velocity-time graph for the first 40 seconds of his motion.</w:t>
      </w:r>
    </w:p>
    <w:p w:rsidR="00AE08EF" w:rsidRDefault="009F2A76" w:rsidP="000C21AE">
      <w:pPr>
        <w:ind w:left="360"/>
      </w:pPr>
      <w:r>
        <w:rPr>
          <w:noProof/>
          <w:lang w:eastAsia="en-AU"/>
        </w:rPr>
        <w:drawing>
          <wp:anchor distT="0" distB="0" distL="114300" distR="114300" simplePos="0" relativeHeight="251657728" behindDoc="0" locked="0" layoutInCell="1" allowOverlap="1">
            <wp:simplePos x="0" y="0"/>
            <wp:positionH relativeFrom="column">
              <wp:posOffset>3017520</wp:posOffset>
            </wp:positionH>
            <wp:positionV relativeFrom="paragraph">
              <wp:posOffset>147320</wp:posOffset>
            </wp:positionV>
            <wp:extent cx="2400300" cy="1800225"/>
            <wp:effectExtent l="0" t="0" r="0" b="9525"/>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08EF" w:rsidRDefault="009F2A76" w:rsidP="00AE08EF">
      <w:pPr>
        <w:ind w:left="360"/>
      </w:pPr>
      <w:r>
        <w:rPr>
          <w:noProof/>
          <w:lang w:eastAsia="en-AU"/>
        </w:rPr>
        <w:drawing>
          <wp:inline distT="0" distB="0" distL="0" distR="0">
            <wp:extent cx="2400300" cy="1800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p w:rsidR="00AE08EF" w:rsidRDefault="00AE08EF" w:rsidP="00AE08EF">
      <w:pPr>
        <w:ind w:left="360"/>
      </w:pPr>
    </w:p>
    <w:p w:rsidR="00B37E0B" w:rsidRDefault="00B37E0B" w:rsidP="00B37E0B">
      <w:pPr>
        <w:numPr>
          <w:ilvl w:val="0"/>
          <w:numId w:val="1"/>
        </w:numPr>
      </w:pPr>
      <w:r>
        <w:t>Find the distance travelled in the first 20 seconds.</w:t>
      </w:r>
    </w:p>
    <w:p w:rsidR="000C21AE" w:rsidRDefault="000C21AE" w:rsidP="000C21AE">
      <w:pPr>
        <w:ind w:left="360"/>
      </w:pPr>
    </w:p>
    <w:p w:rsidR="00B37E0B" w:rsidRDefault="009602B9" w:rsidP="00B37E0B">
      <w:pPr>
        <w:numPr>
          <w:ilvl w:val="0"/>
          <w:numId w:val="1"/>
        </w:numPr>
      </w:pPr>
      <w:r>
        <w:t>Find his velocity after 30 seconds.</w:t>
      </w:r>
    </w:p>
    <w:p w:rsidR="00A91590" w:rsidRDefault="00A91590" w:rsidP="00A91590"/>
    <w:p w:rsidR="00A91590" w:rsidRDefault="00A91590" w:rsidP="00A91590"/>
    <w:p w:rsidR="00A91590" w:rsidRDefault="00A91590" w:rsidP="00A91590"/>
    <w:p w:rsidR="00A91590" w:rsidRDefault="00A91590" w:rsidP="00A91590"/>
    <w:p w:rsidR="00A91590" w:rsidRDefault="00A91590" w:rsidP="00A91590"/>
    <w:p w:rsidR="00A91590" w:rsidRDefault="00A91590" w:rsidP="00A91590"/>
    <w:p w:rsidR="00A91590" w:rsidRDefault="00A91590" w:rsidP="00A91590"/>
    <w:p w:rsidR="00A91590" w:rsidRDefault="00A91590" w:rsidP="00A91590"/>
    <w:p w:rsidR="00AE08EF" w:rsidRDefault="00AE08EF" w:rsidP="00AE08EF">
      <w:pPr>
        <w:ind w:left="360"/>
      </w:pPr>
    </w:p>
    <w:p w:rsidR="000C21AE" w:rsidRDefault="009602B9" w:rsidP="00B37E0B">
      <w:pPr>
        <w:numPr>
          <w:ilvl w:val="0"/>
          <w:numId w:val="1"/>
        </w:numPr>
      </w:pPr>
      <w:r>
        <w:lastRenderedPageBreak/>
        <w:t xml:space="preserve">Find the time after which Larry lands on the ground if his initial height was </w:t>
      </w:r>
    </w:p>
    <w:p w:rsidR="009602B9" w:rsidRDefault="009602B9" w:rsidP="000C21AE">
      <w:pPr>
        <w:ind w:firstLine="720"/>
      </w:pPr>
      <w:proofErr w:type="gramStart"/>
      <w:r>
        <w:t>906 metres.</w:t>
      </w:r>
      <w:proofErr w:type="gramEnd"/>
    </w:p>
    <w:p w:rsidR="00FD6A3B" w:rsidRDefault="00FD6A3B" w:rsidP="000C21AE">
      <w:pPr>
        <w:ind w:firstLine="720"/>
      </w:pPr>
    </w:p>
    <w:tbl>
      <w:tblPr>
        <w:tblStyle w:val="TableGrid"/>
        <w:tblW w:w="0" w:type="auto"/>
        <w:tblLook w:val="00BF" w:firstRow="1" w:lastRow="0" w:firstColumn="1" w:lastColumn="0" w:noHBand="0" w:noVBand="0"/>
      </w:tblPr>
      <w:tblGrid>
        <w:gridCol w:w="4261"/>
        <w:gridCol w:w="4261"/>
      </w:tblGrid>
      <w:tr w:rsidR="000C21AE" w:rsidTr="000C21AE">
        <w:tc>
          <w:tcPr>
            <w:tcW w:w="4261" w:type="dxa"/>
          </w:tcPr>
          <w:p w:rsidR="000C21AE" w:rsidRDefault="000C21AE" w:rsidP="000C21AE"/>
          <w:p w:rsidR="000C21AE" w:rsidRDefault="009F2A76" w:rsidP="000C21AE">
            <w:r>
              <w:rPr>
                <w:b/>
                <w:noProof/>
                <w:lang w:eastAsia="en-AU"/>
              </w:rPr>
              <w:drawing>
                <wp:inline distT="0" distB="0" distL="0" distR="0">
                  <wp:extent cx="2400300" cy="18002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tc>
        <w:tc>
          <w:tcPr>
            <w:tcW w:w="4261" w:type="dxa"/>
          </w:tcPr>
          <w:p w:rsidR="000C21AE" w:rsidRDefault="000C21AE" w:rsidP="000C21AE"/>
          <w:p w:rsidR="000C21AE" w:rsidRDefault="009F2A76" w:rsidP="000C21AE">
            <w:r>
              <w:rPr>
                <w:b/>
                <w:noProof/>
                <w:lang w:eastAsia="en-AU"/>
              </w:rPr>
              <w:drawing>
                <wp:inline distT="0" distB="0" distL="0" distR="0">
                  <wp:extent cx="2390775" cy="1800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tc>
      </w:tr>
    </w:tbl>
    <w:p w:rsidR="000C21AE" w:rsidRDefault="000C21AE" w:rsidP="000C21AE">
      <w:pPr>
        <w:ind w:firstLine="720"/>
      </w:pPr>
    </w:p>
    <w:p w:rsidR="009602B9" w:rsidRDefault="009602B9" w:rsidP="009602B9"/>
    <w:p w:rsidR="009602B9" w:rsidRPr="009602B9" w:rsidRDefault="009602B9" w:rsidP="009602B9">
      <w:pPr>
        <w:rPr>
          <w:b/>
        </w:rPr>
      </w:pPr>
      <w:r w:rsidRPr="009602B9">
        <w:rPr>
          <w:b/>
        </w:rPr>
        <w:t xml:space="preserve">Question </w:t>
      </w:r>
      <w:r w:rsidR="00A91590">
        <w:rPr>
          <w:b/>
        </w:rPr>
        <w:t>3</w:t>
      </w:r>
    </w:p>
    <w:p w:rsidR="009602B9" w:rsidRDefault="009602B9" w:rsidP="009602B9">
      <w:r>
        <w:t xml:space="preserve">Michelle, who is speeding in her car along a straight road at a constant speed of 20 metres per second, passes a stationary police motorcyclist, John. Three seconds later, John starts in pursuit. He accelerates for 6 seconds, at which time he has reached a speed of </w:t>
      </w:r>
      <w:r w:rsidRPr="009602B9">
        <w:rPr>
          <w:i/>
        </w:rPr>
        <w:t>V</w:t>
      </w:r>
      <w:r>
        <w:t xml:space="preserve"> metres per second which he maintains until he overtakes Michelle. </w:t>
      </w:r>
      <w:proofErr w:type="gramStart"/>
      <w:r>
        <w:t xml:space="preserve">Let  </w:t>
      </w:r>
      <w:r w:rsidRPr="009602B9">
        <w:rPr>
          <w:i/>
        </w:rPr>
        <w:t>t</w:t>
      </w:r>
      <w:proofErr w:type="gramEnd"/>
      <w:r>
        <w:t xml:space="preserve"> seconds be the time elapsed since Michelle passed John. John’s speed, </w:t>
      </w:r>
      <w:proofErr w:type="gramStart"/>
      <w:r w:rsidRPr="009602B9">
        <w:rPr>
          <w:i/>
        </w:rPr>
        <w:t>v(</w:t>
      </w:r>
      <w:proofErr w:type="gramEnd"/>
      <w:r w:rsidRPr="009602B9">
        <w:rPr>
          <w:i/>
        </w:rPr>
        <w:t>t)</w:t>
      </w:r>
      <w:r>
        <w:t xml:space="preserve"> m/s, until he reaches the  constant speed of </w:t>
      </w:r>
      <w:r w:rsidRPr="009602B9">
        <w:rPr>
          <w:i/>
        </w:rPr>
        <w:t>V</w:t>
      </w:r>
      <w:r>
        <w:t xml:space="preserve"> m/s at t = 9 sec, is given by </w:t>
      </w:r>
      <w:r w:rsidR="000C7B90" w:rsidRPr="000C7B90">
        <w:rPr>
          <w:position w:val="-24"/>
        </w:rPr>
        <w:object w:dxaOrig="3980" w:dyaOrig="620">
          <v:shape id="_x0000_i1026" type="#_x0000_t75" style="width:198.75pt;height:30.75pt" o:ole="">
            <v:imagedata r:id="rId16" o:title=""/>
          </v:shape>
          <o:OLEObject Type="Embed" ProgID="Equation.DSMT4" ShapeID="_x0000_i1026" DrawAspect="Content" ObjectID="_1447061861" r:id="rId17"/>
        </w:object>
      </w:r>
    </w:p>
    <w:p w:rsidR="0051444F" w:rsidRDefault="0051444F" w:rsidP="0051444F">
      <w:pPr>
        <w:numPr>
          <w:ilvl w:val="0"/>
          <w:numId w:val="2"/>
        </w:numPr>
      </w:pPr>
      <w:r>
        <w:t xml:space="preserve">Find the value of </w:t>
      </w:r>
      <w:r w:rsidRPr="0006343D">
        <w:rPr>
          <w:i/>
        </w:rPr>
        <w:t>V</w:t>
      </w:r>
      <w:r>
        <w:t>.</w:t>
      </w:r>
    </w:p>
    <w:p w:rsidR="003020CE" w:rsidRDefault="003020CE" w:rsidP="003020CE">
      <w:pPr>
        <w:numPr>
          <w:ilvl w:val="0"/>
          <w:numId w:val="2"/>
        </w:numPr>
      </w:pPr>
      <w:r>
        <w:t xml:space="preserve">Find an expression </w:t>
      </w:r>
      <w:proofErr w:type="gramStart"/>
      <w:r w:rsidRPr="0051444F">
        <w:rPr>
          <w:i/>
        </w:rPr>
        <w:t>a(</w:t>
      </w:r>
      <w:proofErr w:type="gramEnd"/>
      <w:r w:rsidRPr="0051444F">
        <w:rPr>
          <w:i/>
        </w:rPr>
        <w:t>t)</w:t>
      </w:r>
      <w:r>
        <w:t xml:space="preserve"> for John’s acceleration for the time interval between 3 and 9 seconds and hence find when he achieves maximum acceleration.</w:t>
      </w:r>
    </w:p>
    <w:p w:rsidR="003020CE" w:rsidRDefault="003020CE" w:rsidP="003020CE">
      <w:pPr>
        <w:ind w:left="360"/>
      </w:pPr>
    </w:p>
    <w:tbl>
      <w:tblPr>
        <w:tblStyle w:val="TableGrid"/>
        <w:tblW w:w="0" w:type="auto"/>
        <w:tblLook w:val="00BF" w:firstRow="1" w:lastRow="0" w:firstColumn="1" w:lastColumn="0" w:noHBand="0" w:noVBand="0"/>
      </w:tblPr>
      <w:tblGrid>
        <w:gridCol w:w="4261"/>
        <w:gridCol w:w="4261"/>
      </w:tblGrid>
      <w:tr w:rsidR="00D51CF0" w:rsidTr="00D51CF0">
        <w:tc>
          <w:tcPr>
            <w:tcW w:w="4261" w:type="dxa"/>
          </w:tcPr>
          <w:p w:rsidR="00D51CF0" w:rsidRDefault="00D51CF0" w:rsidP="00D51CF0"/>
          <w:p w:rsidR="00D51CF0" w:rsidRDefault="009F2A76" w:rsidP="00D51CF0">
            <w:r>
              <w:rPr>
                <w:noProof/>
                <w:lang w:eastAsia="en-AU"/>
              </w:rPr>
              <w:drawing>
                <wp:inline distT="0" distB="0" distL="0" distR="0">
                  <wp:extent cx="2390775" cy="1800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D51CF0" w:rsidRDefault="00D51CF0" w:rsidP="00D51CF0"/>
        </w:tc>
        <w:tc>
          <w:tcPr>
            <w:tcW w:w="4261" w:type="dxa"/>
          </w:tcPr>
          <w:p w:rsidR="00D51CF0" w:rsidRDefault="00D51CF0" w:rsidP="00D51CF0"/>
          <w:p w:rsidR="00D51CF0" w:rsidRDefault="009F2A76" w:rsidP="00D51CF0">
            <w:r>
              <w:rPr>
                <w:noProof/>
                <w:lang w:eastAsia="en-AU"/>
              </w:rPr>
              <w:drawing>
                <wp:inline distT="0" distB="0" distL="0" distR="0">
                  <wp:extent cx="2390775" cy="18002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tc>
      </w:tr>
    </w:tbl>
    <w:p w:rsidR="00D51CF0" w:rsidRPr="00D51CF0" w:rsidRDefault="00D51CF0" w:rsidP="00D51CF0">
      <w:pPr>
        <w:ind w:left="360"/>
      </w:pPr>
    </w:p>
    <w:p w:rsidR="0051444F" w:rsidRDefault="0051444F" w:rsidP="0051444F">
      <w:pPr>
        <w:numPr>
          <w:ilvl w:val="0"/>
          <w:numId w:val="2"/>
        </w:numPr>
      </w:pPr>
      <w:r>
        <w:t>i. Sketc</w:t>
      </w:r>
      <w:r w:rsidR="0006343D">
        <w:t>h the velocity-time graph for Jo</w:t>
      </w:r>
      <w:r>
        <w:t>hn and Michelle on the same set of axes.</w:t>
      </w:r>
    </w:p>
    <w:p w:rsidR="0051444F" w:rsidRDefault="0051444F" w:rsidP="0051444F">
      <w:pPr>
        <w:ind w:left="720"/>
      </w:pPr>
      <w:r>
        <w:t xml:space="preserve">ii. Write down an expression for the number of metres travelled by Michelle in terms of </w:t>
      </w:r>
      <w:r w:rsidRPr="0051444F">
        <w:rPr>
          <w:i/>
        </w:rPr>
        <w:t>t</w:t>
      </w:r>
      <w:r>
        <w:t xml:space="preserve"> for </w:t>
      </w:r>
      <w:r w:rsidRPr="0051444F">
        <w:rPr>
          <w:position w:val="-6"/>
        </w:rPr>
        <w:object w:dxaOrig="560" w:dyaOrig="279">
          <v:shape id="_x0000_i1027" type="#_x0000_t75" style="width:27.75pt;height:14.25pt" o:ole="">
            <v:imagedata r:id="rId20" o:title=""/>
          </v:shape>
          <o:OLEObject Type="Embed" ProgID="Equation.DSMT4" ShapeID="_x0000_i1027" DrawAspect="Content" ObjectID="_1447061862" r:id="rId21"/>
        </w:object>
      </w:r>
    </w:p>
    <w:p w:rsidR="00290B25" w:rsidRDefault="00290B25" w:rsidP="00290B25"/>
    <w:p w:rsidR="00290B25" w:rsidRPr="0064668F" w:rsidRDefault="009F2A76" w:rsidP="00290B25">
      <w:r>
        <w:rPr>
          <w:noProof/>
          <w:lang w:eastAsia="en-AU"/>
        </w:rPr>
        <w:lastRenderedPageBreak/>
        <w:drawing>
          <wp:inline distT="0" distB="0" distL="0" distR="0">
            <wp:extent cx="2390775" cy="18002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667331" w:rsidRPr="00667331" w:rsidRDefault="00667331" w:rsidP="00290B25"/>
    <w:p w:rsidR="0051444F" w:rsidRDefault="0051444F" w:rsidP="00586CAB">
      <w:pPr>
        <w:numPr>
          <w:ilvl w:val="0"/>
          <w:numId w:val="2"/>
        </w:numPr>
      </w:pPr>
      <w:r>
        <w:t xml:space="preserve">i. How far has John travelled when he reaches his maximum speed </w:t>
      </w:r>
      <w:r w:rsidRPr="00586CAB">
        <w:rPr>
          <w:i/>
        </w:rPr>
        <w:t>V</w:t>
      </w:r>
      <w:r>
        <w:t xml:space="preserve"> at </w:t>
      </w:r>
      <w:r w:rsidRPr="00586CAB">
        <w:rPr>
          <w:i/>
        </w:rPr>
        <w:t>t = 9</w:t>
      </w:r>
      <w:r>
        <w:t>?</w:t>
      </w:r>
    </w:p>
    <w:p w:rsidR="00586CAB" w:rsidRDefault="00586CAB" w:rsidP="00586CAB">
      <w:pPr>
        <w:ind w:left="720"/>
      </w:pPr>
      <w:r>
        <w:t xml:space="preserve">ii. If </w:t>
      </w:r>
      <w:proofErr w:type="gramStart"/>
      <w:r w:rsidRPr="00586CAB">
        <w:rPr>
          <w:i/>
        </w:rPr>
        <w:t>d(</w:t>
      </w:r>
      <w:proofErr w:type="gramEnd"/>
      <w:r w:rsidRPr="00586CAB">
        <w:rPr>
          <w:i/>
        </w:rPr>
        <w:t>t)</w:t>
      </w:r>
      <w:r>
        <w:t xml:space="preserve"> is the distance in metres John has travelled after t seconds, write down an expression for </w:t>
      </w:r>
      <w:r w:rsidRPr="00586CAB">
        <w:rPr>
          <w:i/>
        </w:rPr>
        <w:t>d(t),</w:t>
      </w:r>
      <w:r>
        <w:t xml:space="preserve"> for </w:t>
      </w:r>
      <w:r w:rsidRPr="00586CAB">
        <w:rPr>
          <w:position w:val="-6"/>
        </w:rPr>
        <w:object w:dxaOrig="540" w:dyaOrig="279">
          <v:shape id="_x0000_i1028" type="#_x0000_t75" style="width:27pt;height:14.25pt" o:ole="">
            <v:imagedata r:id="rId23" o:title=""/>
          </v:shape>
          <o:OLEObject Type="Embed" ProgID="Equation.DSMT4" ShapeID="_x0000_i1028" DrawAspect="Content" ObjectID="_1447061863" r:id="rId24"/>
        </w:object>
      </w:r>
    </w:p>
    <w:p w:rsidR="00586CAB" w:rsidRDefault="00586CAB" w:rsidP="00586CAB">
      <w:pPr>
        <w:numPr>
          <w:ilvl w:val="0"/>
          <w:numId w:val="2"/>
        </w:numPr>
      </w:pPr>
      <w:r>
        <w:t xml:space="preserve">i. For what value of </w:t>
      </w:r>
      <w:r w:rsidRPr="0006343D">
        <w:rPr>
          <w:i/>
        </w:rPr>
        <w:t>t</w:t>
      </w:r>
      <w:r>
        <w:t xml:space="preserve"> does John draw level with Michelle?</w:t>
      </w:r>
    </w:p>
    <w:p w:rsidR="00586CAB" w:rsidRDefault="00586CAB" w:rsidP="00586CAB">
      <w:pPr>
        <w:ind w:left="360" w:firstLine="360"/>
      </w:pPr>
      <w:r>
        <w:t>ii. How far does John travel before he draws level with Michelle?</w:t>
      </w:r>
    </w:p>
    <w:p w:rsidR="00B23269" w:rsidRPr="00B23269" w:rsidRDefault="009F2A76" w:rsidP="00586CAB">
      <w:pPr>
        <w:ind w:left="360" w:firstLine="360"/>
      </w:pPr>
      <w:r>
        <w:rPr>
          <w:noProof/>
          <w:lang w:eastAsia="en-AU"/>
        </w:rPr>
        <w:drawing>
          <wp:inline distT="0" distB="0" distL="0" distR="0">
            <wp:extent cx="2390775" cy="1800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586CAB" w:rsidRDefault="00586CAB" w:rsidP="00586CAB">
      <w:pPr>
        <w:numPr>
          <w:ilvl w:val="0"/>
          <w:numId w:val="2"/>
        </w:numPr>
      </w:pPr>
      <w:r>
        <w:t xml:space="preserve">From the moment John draws level with Michelle, she starts to reduce speed. Find the time and distance required for her to stop if, while reducing speed, her acceleration is given by </w:t>
      </w:r>
      <w:r w:rsidR="0006343D" w:rsidRPr="00586CAB">
        <w:rPr>
          <w:position w:val="-24"/>
        </w:rPr>
        <w:object w:dxaOrig="1939" w:dyaOrig="620">
          <v:shape id="_x0000_i1029" type="#_x0000_t75" style="width:96.75pt;height:30.75pt" o:ole="">
            <v:imagedata r:id="rId26" o:title=""/>
          </v:shape>
          <o:OLEObject Type="Embed" ProgID="Equation.DSMT4" ShapeID="_x0000_i1029" DrawAspect="Content" ObjectID="_1447061864" r:id="rId27"/>
        </w:object>
      </w:r>
    </w:p>
    <w:p w:rsidR="00586CAB" w:rsidRDefault="0006343D" w:rsidP="00586CAB">
      <w:pPr>
        <w:ind w:left="720"/>
      </w:pPr>
      <w:proofErr w:type="gramStart"/>
      <w:r>
        <w:t>w</w:t>
      </w:r>
      <w:r w:rsidR="00586CAB">
        <w:t>here</w:t>
      </w:r>
      <w:proofErr w:type="gramEnd"/>
      <w:r w:rsidR="00586CAB" w:rsidRPr="0006343D">
        <w:rPr>
          <w:i/>
        </w:rPr>
        <w:t xml:space="preserve"> t</w:t>
      </w:r>
      <w:r w:rsidR="00586CAB">
        <w:t xml:space="preserve"> is the time measured in seconds from when Michelle starts to reduce speed and </w:t>
      </w:r>
      <w:r w:rsidR="00586CAB" w:rsidRPr="00586CAB">
        <w:rPr>
          <w:i/>
        </w:rPr>
        <w:t>v</w:t>
      </w:r>
      <w:r w:rsidR="00586CAB">
        <w:t xml:space="preserve"> m/s is her speed at time </w:t>
      </w:r>
      <w:r w:rsidR="00586CAB" w:rsidRPr="00586CAB">
        <w:rPr>
          <w:i/>
        </w:rPr>
        <w:t>t</w:t>
      </w:r>
      <w:r w:rsidR="00586CAB">
        <w:t>.</w:t>
      </w:r>
    </w:p>
    <w:p w:rsidR="00586CAB" w:rsidRDefault="00586CAB" w:rsidP="00586CAB">
      <w:pPr>
        <w:ind w:left="360" w:firstLine="360"/>
      </w:pPr>
    </w:p>
    <w:p w:rsidR="00586CAB" w:rsidRPr="00B23269" w:rsidRDefault="009F2A76" w:rsidP="00586CAB">
      <w:r>
        <w:rPr>
          <w:noProof/>
          <w:lang w:eastAsia="en-AU"/>
        </w:rPr>
        <w:drawing>
          <wp:inline distT="0" distB="0" distL="0" distR="0">
            <wp:extent cx="2390775" cy="1800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sectPr w:rsidR="00586CAB" w:rsidRPr="00B23269">
      <w:footerReference w:type="even" r:id="rId29"/>
      <w:footerReference w:type="default" r:id="rId30"/>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942" w:rsidRDefault="00565942">
      <w:r>
        <w:separator/>
      </w:r>
    </w:p>
  </w:endnote>
  <w:endnote w:type="continuationSeparator" w:id="0">
    <w:p w:rsidR="00565942" w:rsidRDefault="00565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7F0" w:rsidRDefault="00F827F0" w:rsidP="004D5B6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827F0" w:rsidRDefault="00F827F0" w:rsidP="00F827F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7F0" w:rsidRDefault="00F827F0" w:rsidP="004D5B6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A64F0">
      <w:rPr>
        <w:rStyle w:val="PageNumber"/>
        <w:noProof/>
      </w:rPr>
      <w:t>1</w:t>
    </w:r>
    <w:r>
      <w:rPr>
        <w:rStyle w:val="PageNumber"/>
      </w:rPr>
      <w:fldChar w:fldCharType="end"/>
    </w:r>
  </w:p>
  <w:p w:rsidR="00F827F0" w:rsidRDefault="00FA64F0" w:rsidP="00F827F0">
    <w:pPr>
      <w:pStyle w:val="Footer"/>
      <w:ind w:right="360"/>
      <w:jc w:val="both"/>
      <w:rPr>
        <w:sz w:val="18"/>
        <w:szCs w:val="18"/>
      </w:rPr>
    </w:pPr>
    <w:r>
      <w:rPr>
        <w:sz w:val="18"/>
        <w:szCs w:val="18"/>
      </w:rPr>
      <w:t>©Bozenna Graham 2013</w:t>
    </w:r>
    <w:r w:rsidR="00F827F0">
      <w:rPr>
        <w:sz w:val="18"/>
        <w:szCs w:val="18"/>
      </w:rPr>
      <w:tab/>
      <w:t>Bozenna.Graham@wesleycollege.net</w:t>
    </w:r>
  </w:p>
  <w:p w:rsidR="00F827F0" w:rsidRDefault="00F827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942" w:rsidRDefault="00565942">
      <w:r>
        <w:separator/>
      </w:r>
    </w:p>
  </w:footnote>
  <w:footnote w:type="continuationSeparator" w:id="0">
    <w:p w:rsidR="00565942" w:rsidRDefault="005659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0D2CC5"/>
    <w:multiLevelType w:val="hybridMultilevel"/>
    <w:tmpl w:val="59D6CDE2"/>
    <w:lvl w:ilvl="0" w:tplc="0C090019">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
    <w:nsid w:val="3D3F4A9C"/>
    <w:multiLevelType w:val="hybridMultilevel"/>
    <w:tmpl w:val="F306F816"/>
    <w:lvl w:ilvl="0" w:tplc="0C090019">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E0B"/>
    <w:rsid w:val="0006343D"/>
    <w:rsid w:val="000C21AE"/>
    <w:rsid w:val="000C7B90"/>
    <w:rsid w:val="00290B25"/>
    <w:rsid w:val="003020CE"/>
    <w:rsid w:val="0037207D"/>
    <w:rsid w:val="003E04BB"/>
    <w:rsid w:val="004103DE"/>
    <w:rsid w:val="004518A9"/>
    <w:rsid w:val="004D5B6F"/>
    <w:rsid w:val="0051444F"/>
    <w:rsid w:val="00565942"/>
    <w:rsid w:val="00586CAB"/>
    <w:rsid w:val="0064668F"/>
    <w:rsid w:val="00667331"/>
    <w:rsid w:val="00701886"/>
    <w:rsid w:val="009602B9"/>
    <w:rsid w:val="009F2A76"/>
    <w:rsid w:val="00A91590"/>
    <w:rsid w:val="00AB02F7"/>
    <w:rsid w:val="00AE08EF"/>
    <w:rsid w:val="00B23269"/>
    <w:rsid w:val="00B37E0B"/>
    <w:rsid w:val="00D51CF0"/>
    <w:rsid w:val="00DD67DD"/>
    <w:rsid w:val="00F827F0"/>
    <w:rsid w:val="00FA64F0"/>
    <w:rsid w:val="00FD6A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0C21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F827F0"/>
    <w:pPr>
      <w:tabs>
        <w:tab w:val="center" w:pos="4153"/>
        <w:tab w:val="right" w:pos="8306"/>
      </w:tabs>
    </w:pPr>
  </w:style>
  <w:style w:type="paragraph" w:styleId="Footer">
    <w:name w:val="footer"/>
    <w:basedOn w:val="Normal"/>
    <w:rsid w:val="00F827F0"/>
    <w:pPr>
      <w:tabs>
        <w:tab w:val="center" w:pos="4153"/>
        <w:tab w:val="right" w:pos="8306"/>
      </w:tabs>
    </w:pPr>
  </w:style>
  <w:style w:type="character" w:styleId="PageNumber">
    <w:name w:val="page number"/>
    <w:basedOn w:val="DefaultParagraphFont"/>
    <w:rsid w:val="00F827F0"/>
  </w:style>
  <w:style w:type="paragraph" w:styleId="BalloonText">
    <w:name w:val="Balloon Text"/>
    <w:basedOn w:val="Normal"/>
    <w:link w:val="BalloonTextChar"/>
    <w:rsid w:val="00FA64F0"/>
    <w:rPr>
      <w:rFonts w:ascii="Tahoma" w:hAnsi="Tahoma" w:cs="Tahoma"/>
      <w:sz w:val="16"/>
      <w:szCs w:val="16"/>
    </w:rPr>
  </w:style>
  <w:style w:type="character" w:customStyle="1" w:styleId="BalloonTextChar">
    <w:name w:val="Balloon Text Char"/>
    <w:basedOn w:val="DefaultParagraphFont"/>
    <w:link w:val="BalloonText"/>
    <w:rsid w:val="00FA64F0"/>
    <w:rPr>
      <w:rFonts w:ascii="Tahoma" w:hAnsi="Tahoma" w:cs="Tahom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0C21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F827F0"/>
    <w:pPr>
      <w:tabs>
        <w:tab w:val="center" w:pos="4153"/>
        <w:tab w:val="right" w:pos="8306"/>
      </w:tabs>
    </w:pPr>
  </w:style>
  <w:style w:type="paragraph" w:styleId="Footer">
    <w:name w:val="footer"/>
    <w:basedOn w:val="Normal"/>
    <w:rsid w:val="00F827F0"/>
    <w:pPr>
      <w:tabs>
        <w:tab w:val="center" w:pos="4153"/>
        <w:tab w:val="right" w:pos="8306"/>
      </w:tabs>
    </w:pPr>
  </w:style>
  <w:style w:type="character" w:styleId="PageNumber">
    <w:name w:val="page number"/>
    <w:basedOn w:val="DefaultParagraphFont"/>
    <w:rsid w:val="00F827F0"/>
  </w:style>
  <w:style w:type="paragraph" w:styleId="BalloonText">
    <w:name w:val="Balloon Text"/>
    <w:basedOn w:val="Normal"/>
    <w:link w:val="BalloonTextChar"/>
    <w:rsid w:val="00FA64F0"/>
    <w:rPr>
      <w:rFonts w:ascii="Tahoma" w:hAnsi="Tahoma" w:cs="Tahoma"/>
      <w:sz w:val="16"/>
      <w:szCs w:val="16"/>
    </w:rPr>
  </w:style>
  <w:style w:type="character" w:customStyle="1" w:styleId="BalloonTextChar">
    <w:name w:val="Balloon Text Char"/>
    <w:basedOn w:val="DefaultParagraphFont"/>
    <w:link w:val="BalloonText"/>
    <w:rsid w:val="00FA64F0"/>
    <w:rPr>
      <w:rFonts w:ascii="Tahom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3.wmf"/><Relationship Id="rId28" Type="http://schemas.openxmlformats.org/officeDocument/2006/relationships/image" Target="media/image16.emf"/><Relationship Id="rId10" Type="http://schemas.openxmlformats.org/officeDocument/2006/relationships/image" Target="media/image3.wmf"/><Relationship Id="rId19" Type="http://schemas.openxmlformats.org/officeDocument/2006/relationships/image" Target="media/image10.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5.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66</Words>
  <Characters>209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VELOCITY-TIME GRAPHS</vt:lpstr>
    </vt:vector>
  </TitlesOfParts>
  <Company>Wesley College</Company>
  <LinksUpToDate>false</LinksUpToDate>
  <CharactersWithSpaces>2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LOCITY-TIME GRAPHS</dc:title>
  <dc:creator>grahamb</dc:creator>
  <cp:lastModifiedBy>Bozenna Graham</cp:lastModifiedBy>
  <cp:revision>4</cp:revision>
  <dcterms:created xsi:type="dcterms:W3CDTF">2013-11-27T01:50:00Z</dcterms:created>
  <dcterms:modified xsi:type="dcterms:W3CDTF">2013-11-27T01:51:00Z</dcterms:modified>
</cp:coreProperties>
</file>